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0" r:id="rId1"/>
  </p:sldMasterIdLst>
  <p:notesMasterIdLst>
    <p:notesMasterId r:id="rId22"/>
  </p:notesMasterIdLst>
  <p:handoutMasterIdLst>
    <p:handoutMasterId r:id="rId23"/>
  </p:handoutMasterIdLst>
  <p:sldIdLst>
    <p:sldId id="287" r:id="rId2"/>
    <p:sldId id="288" r:id="rId3"/>
    <p:sldId id="289" r:id="rId4"/>
    <p:sldId id="290" r:id="rId5"/>
    <p:sldId id="257" r:id="rId6"/>
    <p:sldId id="291" r:id="rId7"/>
    <p:sldId id="292" r:id="rId8"/>
    <p:sldId id="293" r:id="rId9"/>
    <p:sldId id="258" r:id="rId10"/>
    <p:sldId id="269" r:id="rId11"/>
    <p:sldId id="256" r:id="rId12"/>
    <p:sldId id="280" r:id="rId13"/>
    <p:sldId id="281" r:id="rId14"/>
    <p:sldId id="282" r:id="rId15"/>
    <p:sldId id="283" r:id="rId16"/>
    <p:sldId id="298" r:id="rId17"/>
    <p:sldId id="284" r:id="rId18"/>
    <p:sldId id="285" r:id="rId19"/>
    <p:sldId id="297" r:id="rId20"/>
    <p:sldId id="279" r:id="rId21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40">
          <p15:clr>
            <a:srgbClr val="A4A3A4"/>
          </p15:clr>
        </p15:guide>
        <p15:guide id="2" pos="310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5AC3C"/>
    <a:srgbClr val="EECF33"/>
    <a:srgbClr val="59A1C6"/>
    <a:srgbClr val="136198"/>
    <a:srgbClr val="5DA156"/>
    <a:srgbClr val="D5393C"/>
    <a:srgbClr val="1D6766"/>
    <a:srgbClr val="F5BB7B"/>
    <a:srgbClr val="ECE54F"/>
    <a:srgbClr val="6142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50" autoAdjust="0"/>
  </p:normalViewPr>
  <p:slideViewPr>
    <p:cSldViewPr snapToGrid="0">
      <p:cViewPr>
        <p:scale>
          <a:sx n="80" d="100"/>
          <a:sy n="80" d="100"/>
        </p:scale>
        <p:origin x="-1086" y="-300"/>
      </p:cViewPr>
      <p:guideLst>
        <p:guide orient="horz" pos="1640"/>
        <p:guide pos="310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Barlow Condensed" panose="00000506000000000000" charset="0"/>
              <a:ea typeface="Barlow Condensed" panose="00000506000000000000" charset="0"/>
              <a:cs typeface="Barlow Condensed" panose="00000506000000000000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cs typeface="Barlow Condensed" panose="00000506000000000000" charset="0"/>
              </a:rPr>
              <a:t>2021/9/27</a:t>
            </a:fld>
            <a:endParaRPr lang="zh-CN" altLang="en-US">
              <a:cs typeface="Barlow Condensed" panose="00000506000000000000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Barlow Condensed" panose="00000506000000000000" charset="0"/>
              <a:ea typeface="Barlow Condensed" panose="00000506000000000000" charset="0"/>
              <a:cs typeface="Barlow Condensed" panose="00000506000000000000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cs typeface="Barlow Condensed" panose="00000506000000000000" charset="0"/>
              </a:rPr>
              <a:t>‹#›</a:t>
            </a:fld>
            <a:endParaRPr lang="zh-CN" altLang="en-US">
              <a:cs typeface="Barlow Condensed" panose="00000506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0476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arlow Condensed" panose="00000506000000000000" charset="0"/>
                <a:ea typeface="Barlow Condensed" panose="00000506000000000000" charset="0"/>
                <a:cs typeface="Barlow Condensed" panose="00000506000000000000" charset="0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Barlow Condensed" panose="00000506000000000000" charset="0"/>
                <a:ea typeface="Barlow Condensed" panose="00000506000000000000" charset="0"/>
                <a:cs typeface="Barlow Condensed" panose="00000506000000000000" charset="0"/>
              </a:defRPr>
            </a:lvl1pPr>
          </a:lstStyle>
          <a:p>
            <a:fld id="{F7BC7C30-895B-4974-8A60-19541C82F6B3}" type="datetimeFigureOut">
              <a:rPr lang="en-US" smtClean="0"/>
              <a:t>9/27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arlow Condensed" panose="00000506000000000000" charset="0"/>
                <a:ea typeface="Barlow Condensed" panose="00000506000000000000" charset="0"/>
                <a:cs typeface="Barlow Condensed" panose="00000506000000000000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Barlow Condensed" panose="00000506000000000000" charset="0"/>
                <a:ea typeface="Barlow Condensed" panose="00000506000000000000" charset="0"/>
                <a:cs typeface="Barlow Condensed" panose="00000506000000000000" charset="0"/>
              </a:defRPr>
            </a:lvl1pPr>
          </a:lstStyle>
          <a:p>
            <a:fld id="{68C1CD97-E9EA-4E82-9539-BE60926ECB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221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Barlow Condensed" panose="00000506000000000000" charset="0"/>
        <a:ea typeface="Barlow Condensed" panose="00000506000000000000" charset="0"/>
        <a:cs typeface="Barlow Condensed" panose="00000506000000000000" charset="0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Barlow Condensed" panose="00000506000000000000" charset="0"/>
        <a:ea typeface="Barlow Condensed" panose="00000506000000000000" charset="0"/>
        <a:cs typeface="Barlow Condensed" panose="00000506000000000000" charset="0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Barlow Condensed" panose="00000506000000000000" charset="0"/>
        <a:ea typeface="Barlow Condensed" panose="00000506000000000000" charset="0"/>
        <a:cs typeface="Barlow Condensed" panose="00000506000000000000" charset="0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Barlow Condensed" panose="00000506000000000000" charset="0"/>
        <a:ea typeface="Barlow Condensed" panose="00000506000000000000" charset="0"/>
        <a:cs typeface="Barlow Condensed" panose="00000506000000000000" charset="0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Barlow Condensed" panose="00000506000000000000" charset="0"/>
        <a:ea typeface="Barlow Condensed" panose="00000506000000000000" charset="0"/>
        <a:cs typeface="Barlow Condensed" panose="00000506000000000000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C8B01-B15C-4B92-AA4C-045722D7B210}" type="datetimeFigureOut">
              <a:rPr lang="en-US" smtClean="0"/>
              <a:t>9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8A23F-A93F-400B-92A9-5DE2DC36D1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2336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C8B01-B15C-4B92-AA4C-045722D7B210}" type="datetimeFigureOut">
              <a:rPr lang="en-US" smtClean="0"/>
              <a:t>9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8A23F-A93F-400B-92A9-5DE2DC36D1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5257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C8B01-B15C-4B92-AA4C-045722D7B210}" type="datetimeFigureOut">
              <a:rPr lang="en-US" smtClean="0"/>
              <a:t>9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8A23F-A93F-400B-92A9-5DE2DC36D1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5182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C8B01-B15C-4B92-AA4C-045722D7B210}" type="datetimeFigureOut">
              <a:rPr lang="en-US" smtClean="0"/>
              <a:t>9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8A23F-A93F-400B-92A9-5DE2DC36D1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43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C8B01-B15C-4B92-AA4C-045722D7B210}" type="datetimeFigureOut">
              <a:rPr lang="en-US" smtClean="0"/>
              <a:t>9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8A23F-A93F-400B-92A9-5DE2DC36D1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785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C8B01-B15C-4B92-AA4C-045722D7B210}" type="datetimeFigureOut">
              <a:rPr lang="en-US" smtClean="0"/>
              <a:t>9/2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8A23F-A93F-400B-92A9-5DE2DC36D1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80846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C8B01-B15C-4B92-AA4C-045722D7B210}" type="datetimeFigureOut">
              <a:rPr lang="en-US" smtClean="0"/>
              <a:t>9/27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8A23F-A93F-400B-92A9-5DE2DC36D1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11850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C8B01-B15C-4B92-AA4C-045722D7B210}" type="datetimeFigureOut">
              <a:rPr lang="en-US" smtClean="0"/>
              <a:t>9/27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8A23F-A93F-400B-92A9-5DE2DC36D1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08396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C8B01-B15C-4B92-AA4C-045722D7B210}" type="datetimeFigureOut">
              <a:rPr lang="en-US" smtClean="0"/>
              <a:t>9/27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8A23F-A93F-400B-92A9-5DE2DC36D1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4795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C8B01-B15C-4B92-AA4C-045722D7B210}" type="datetimeFigureOut">
              <a:rPr lang="en-US" smtClean="0"/>
              <a:t>9/2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8A23F-A93F-400B-92A9-5DE2DC36D1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68471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C8B01-B15C-4B92-AA4C-045722D7B210}" type="datetimeFigureOut">
              <a:rPr lang="en-US" smtClean="0"/>
              <a:t>9/2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8A23F-A93F-400B-92A9-5DE2DC36D1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15976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5C8B01-B15C-4B92-AA4C-045722D7B210}" type="datetimeFigureOut">
              <a:rPr lang="en-US" smtClean="0"/>
              <a:t>9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88A23F-A93F-400B-92A9-5DE2DC36D1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45707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447607" y="2387084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</a:p>
        </p:txBody>
      </p:sp>
      <p:sp>
        <p:nvSpPr>
          <p:cNvPr id="3" name="Rectangle 2"/>
          <p:cNvSpPr/>
          <p:nvPr/>
        </p:nvSpPr>
        <p:spPr>
          <a:xfrm>
            <a:off x="4447607" y="2387084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</a:p>
        </p:txBody>
      </p:sp>
      <p:pic>
        <p:nvPicPr>
          <p:cNvPr id="8196" name="Picture 4" descr="https://lh5.googleusercontent.com/kXhQaMvGOE-03QFSZ4mDvhxnoCFowC8d0OZH61zUojvt6JMLnA1jZzmsNctZfVYo8ZfCncUQHtS2g2uJgttIidMefydc8Rpa54gH5B33FoFXRk5MpihX4GMWI-atbgnZcnMxJg0=s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187" y="761999"/>
            <a:ext cx="5727505" cy="2547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980305" y="1314063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8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ỉ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8" name="Picture 6" descr="Shape&#10;&#10;Description automatically generate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519654" y="1476122"/>
            <a:ext cx="3115303" cy="3143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0" name="Picture 8" descr="https://lh4.googleusercontent.com/h08pW_AK2pRtUxZI4wICscEdQw3B0rOdKMvZllFxiykN_huyKtIw1ns4vsOC2ny2rOgmKoW9TzFjFPXpf_7cw4a640x3ENNXmXsBToThgzN9gCBaTRoHZFc7e8f4dvbyncmFZrQ=s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8819" y="3200399"/>
            <a:ext cx="450963" cy="814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2" name="Picture 10" descr="https://lh5.googleusercontent.com/VW_jsX9n7Qcl8lGgPnJlvthaDMrXp3OOnGWaMLRSR0oxA11fCCJUHderEUfUtkt4GsEQ3fZnsKb9LBM1y5KhBXxuxjsderxbPoeO_K3V6UIk9H7kSE0G9VecZ2gdc34zw9A0xFw=s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41" y="2394001"/>
            <a:ext cx="582448" cy="653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4" name="Picture 12" descr="https://lh5.googleusercontent.com/f7DYCCTd9nBlykCAxKNscNq-w4W_79HjhezMdwX34ikNUSHPd8OzQtOdvz1zyoc9aCysTj1IbImOxn0Uz6o-SIxI5Vh302Zs2Aivwl0bDp1B6fshirIapf9J8ZZo8MYsYBJyUc8=s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60" y="1066032"/>
            <a:ext cx="736078" cy="858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6" name="Picture 14" descr="https://lh6.googleusercontent.com/4OOMe-is5lJbThUUzdVj-tuYWQqalXL_1snuL1_ZdFceBRQyYbVrvuIII0TLlWFf2Egr5MiWBqLr3TrlXEQcOCaCGUfz5_V5jq87TP39aczVRZsxJu7nIOJwIVH_vYsFmufZ2vQ=s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0862" y="2495423"/>
            <a:ext cx="943484" cy="606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8" name="Picture 16" descr="https://lh6.googleusercontent.com/fsxPEXvnG-jWWCOoloSusIHcAvu6FFvBdM6PBC-bW0xqL8Y7OHTiS9uad-NGFU614K4WmrZFNpWlUsyJfRoRkW-6mdeHg23gSE5FIUEDzw3b7AqcQKrseJn99Sg1EEnGs1OShZ8=s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6271" y="1061479"/>
            <a:ext cx="386672" cy="433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9567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324600" y="4904010"/>
            <a:ext cx="2819400" cy="229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rgbClr val="614208"/>
                </a:solidFill>
                <a:latin typeface="Barlow Condensed" panose="00000506000000000000" charset="0"/>
                <a:ea typeface="Barlow Condensed" panose="00000506000000000000" charset="0"/>
                <a:cs typeface="Arial" panose="020B0604020202020204" pitchFamily="34" charset="0"/>
              </a:rPr>
              <a:t>© 1999 -20XX IX Web Hosting. All rights reserved</a:t>
            </a:r>
            <a:endParaRPr lang="en-US" sz="900" dirty="0">
              <a:solidFill>
                <a:srgbClr val="614208"/>
              </a:solidFill>
              <a:latin typeface="Barlow Condensed" panose="00000506000000000000" charset="0"/>
              <a:ea typeface="Barlow Condensed" panose="00000506000000000000" charset="0"/>
              <a:cs typeface="Arial" panose="020B0604020202020204" pitchFamily="34" charset="0"/>
            </a:endParaRPr>
          </a:p>
        </p:txBody>
      </p:sp>
      <p:pic>
        <p:nvPicPr>
          <p:cNvPr id="13" name="Picture 12" descr="field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05400" y="2343150"/>
            <a:ext cx="2914650" cy="862080"/>
          </a:xfrm>
          <a:prstGeom prst="rect">
            <a:avLst/>
          </a:prstGeom>
        </p:spPr>
      </p:pic>
      <p:pic>
        <p:nvPicPr>
          <p:cNvPr id="14" name="Picture 13" descr="camera'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10200" y="1809750"/>
            <a:ext cx="1799243" cy="139065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066259" y="2019984"/>
            <a:ext cx="37048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nl-NL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(b + c) = ab + ac</a:t>
            </a:r>
            <a:endParaRPr lang="en-US" sz="4800" b="1" dirty="0">
              <a:latin typeface="Times New Roman" panose="02020603050405020304" pitchFamily="18" charset="0"/>
              <a:ea typeface="Barlow Condensed" panose="00000506000000000000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1003697"/>
            <a:ext cx="8970817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u="sng">
                <a:solidFill>
                  <a:srgbClr val="FF0000"/>
                </a:solidFill>
              </a:rPr>
              <a:t>CHƯƠNG </a:t>
            </a:r>
            <a:r>
              <a:rPr lang="vi-VN" sz="3200" b="1" u="sng" smtClean="0">
                <a:solidFill>
                  <a:srgbClr val="FF0000"/>
                </a:solidFill>
              </a:rPr>
              <a:t>1</a:t>
            </a:r>
          </a:p>
          <a:p>
            <a:pPr algn="ctr"/>
            <a:r>
              <a:rPr lang="vi-VN" sz="3200" b="1" dirty="0">
                <a:solidFill>
                  <a:srgbClr val="FF0000"/>
                </a:solidFill>
              </a:rPr>
              <a:t/>
            </a:r>
            <a:br>
              <a:rPr lang="vi-VN" sz="3200" b="1" dirty="0">
                <a:solidFill>
                  <a:srgbClr val="FF0000"/>
                </a:solidFill>
              </a:rPr>
            </a:br>
            <a:r>
              <a:rPr lang="vi-VN" sz="3200" b="1" dirty="0">
                <a:solidFill>
                  <a:srgbClr val="FF0000"/>
                </a:solidFill>
              </a:rPr>
              <a:t>PHÉP NHÂN VÀ PHÉP CHIA CÁC ĐA THỨC</a:t>
            </a:r>
            <a:endParaRPr lang="vi-VN" sz="3200" dirty="0">
              <a:solidFill>
                <a:srgbClr val="FF0000"/>
              </a:solidFill>
            </a:endParaRPr>
          </a:p>
          <a:p>
            <a:pPr algn="ctr"/>
            <a:endParaRPr lang="vi-VN" sz="2000" b="1" u="sng" smtClean="0">
              <a:solidFill>
                <a:srgbClr val="FF0000"/>
              </a:solidFill>
            </a:endParaRPr>
          </a:p>
          <a:p>
            <a:pPr algn="ctr"/>
            <a:endParaRPr lang="vi-VN" sz="2000" b="1" u="sng">
              <a:solidFill>
                <a:srgbClr val="FF0000"/>
              </a:solidFill>
            </a:endParaRPr>
          </a:p>
          <a:p>
            <a:pPr algn="ctr"/>
            <a:r>
              <a:rPr lang="vi-VN" sz="2000" b="1" u="sng" smtClean="0">
                <a:solidFill>
                  <a:srgbClr val="FF0000"/>
                </a:solidFill>
              </a:rPr>
              <a:t>BÀI </a:t>
            </a:r>
            <a:r>
              <a:rPr lang="vi-VN" sz="2000" b="1" u="sng" dirty="0">
                <a:solidFill>
                  <a:srgbClr val="FF0000"/>
                </a:solidFill>
              </a:rPr>
              <a:t>1</a:t>
            </a:r>
            <a:r>
              <a:rPr lang="vi-VN" sz="2000" b="1" dirty="0">
                <a:solidFill>
                  <a:srgbClr val="FF0000"/>
                </a:solidFill>
              </a:rPr>
              <a:t>: </a:t>
            </a:r>
            <a:r>
              <a:rPr lang="vi-VN" sz="2400" b="1" dirty="0">
                <a:solidFill>
                  <a:srgbClr val="FF0000"/>
                </a:solidFill>
              </a:rPr>
              <a:t>NHÂN ĐƠN THỨC VỚI ĐA THỨC</a:t>
            </a:r>
            <a:endParaRPr lang="vi-VN" sz="4000" dirty="0">
              <a:solidFill>
                <a:srgbClr val="FF0000"/>
              </a:solidFill>
            </a:endParaRPr>
          </a:p>
          <a:p>
            <a:pPr algn="ctr"/>
            <a:r>
              <a:rPr lang="vi-VN" sz="3600" dirty="0">
                <a:solidFill>
                  <a:schemeClr val="bg1"/>
                </a:solidFill>
              </a:rPr>
              <a:t/>
            </a:r>
            <a:br>
              <a:rPr lang="vi-VN" sz="3600" dirty="0">
                <a:solidFill>
                  <a:schemeClr val="bg1"/>
                </a:solidFill>
              </a:rPr>
            </a:br>
            <a:r>
              <a:rPr lang="vi-VN" sz="3200" dirty="0">
                <a:solidFill>
                  <a:schemeClr val="bg1"/>
                </a:solidFill>
              </a:rPr>
              <a:t/>
            </a:r>
            <a:br>
              <a:rPr lang="vi-VN" sz="3200" dirty="0">
                <a:solidFill>
                  <a:schemeClr val="bg1"/>
                </a:solidFill>
              </a:rPr>
            </a:br>
            <a:endParaRPr lang="en-US" sz="3200" dirty="0" smtClean="0">
              <a:solidFill>
                <a:schemeClr val="bg1"/>
              </a:solidFill>
              <a:latin typeface="Barlow Condensed" panose="00000506000000000000" charset="0"/>
              <a:ea typeface="Barlow Condensed" panose="00000506000000000000" charset="0"/>
              <a:cs typeface="Barlow Condensed" panose="00000506000000000000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438208"/>
            <a:ext cx="6471735" cy="652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838200" indent="-838200"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838200" indent="-838200"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838200" indent="-838200"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838200" indent="-838200"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838200" indent="-838200"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1295400" indent="-838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1752600" indent="-838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2209800" indent="-838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2667000" indent="-838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marL="514350" indent="-514350" algn="l">
              <a:buFont typeface="+mj-lt"/>
              <a:buAutoNum type="arabicPeriod"/>
            </a:pP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SGK/4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941821" y="2725739"/>
            <a:ext cx="6119813" cy="1365250"/>
            <a:chOff x="982" y="1370"/>
            <a:chExt cx="3855" cy="860"/>
          </a:xfrm>
        </p:grpSpPr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982" y="1370"/>
              <a:ext cx="38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   </a:t>
              </a:r>
              <a:r>
                <a:rPr lang="en-US" altLang="en-US" sz="2400" b="1">
                  <a:solidFill>
                    <a:schemeClr val="accent2"/>
                  </a:solidFill>
                  <a:latin typeface="Arial" panose="020B0604020202020204" pitchFamily="34" charset="0"/>
                </a:rPr>
                <a:t>V</a:t>
              </a:r>
              <a:r>
                <a:rPr lang="vi-VN" altLang="en-US" sz="2400" b="1">
                  <a:solidFill>
                    <a:schemeClr val="accent2"/>
                  </a:solidFill>
                  <a:latin typeface="Arial" panose="020B0604020202020204" pitchFamily="34" charset="0"/>
                </a:rPr>
                <a:t>ới</a:t>
              </a:r>
              <a:r>
                <a:rPr lang="en-US" altLang="en-US" sz="2400" b="1">
                  <a:solidFill>
                    <a:schemeClr val="accent2"/>
                  </a:solidFill>
                  <a:latin typeface="Arial" panose="020B0604020202020204" pitchFamily="34" charset="0"/>
                </a:rPr>
                <a:t> A, B, C l</a:t>
              </a:r>
              <a:r>
                <a:rPr lang="vi-VN" altLang="en-US" sz="2400" b="1">
                  <a:solidFill>
                    <a:schemeClr val="accent2"/>
                  </a:solidFill>
                  <a:latin typeface="Arial" panose="020B0604020202020204" pitchFamily="34" charset="0"/>
                </a:rPr>
                <a:t>à</a:t>
              </a:r>
              <a:r>
                <a:rPr lang="en-US" altLang="en-US" sz="2400" b="1">
                  <a:solidFill>
                    <a:schemeClr val="accent2"/>
                  </a:solidFill>
                  <a:latin typeface="Arial" panose="020B0604020202020204" pitchFamily="34" charset="0"/>
                </a:rPr>
                <a:t> c</a:t>
              </a:r>
              <a:r>
                <a:rPr lang="vi-VN" altLang="en-US" sz="2400" b="1">
                  <a:solidFill>
                    <a:schemeClr val="accent2"/>
                  </a:solidFill>
                  <a:latin typeface="Arial" panose="020B0604020202020204" pitchFamily="34" charset="0"/>
                </a:rPr>
                <a:t>ác</a:t>
              </a:r>
              <a:r>
                <a:rPr lang="en-US" altLang="en-US" sz="2400" b="1">
                  <a:solidFill>
                    <a:schemeClr val="accent2"/>
                  </a:solidFill>
                  <a:latin typeface="Arial" panose="020B0604020202020204" pitchFamily="34" charset="0"/>
                </a:rPr>
                <a:t> </a:t>
              </a:r>
              <a:r>
                <a:rPr lang="vi-VN" altLang="en-US" sz="2400" b="1">
                  <a:solidFill>
                    <a:schemeClr val="accent2"/>
                  </a:solidFill>
                  <a:latin typeface="Arial" panose="020B0604020202020204" pitchFamily="34" charset="0"/>
                </a:rPr>
                <a:t>đơ</a:t>
              </a:r>
              <a:r>
                <a:rPr lang="en-US" altLang="en-US" sz="2400" b="1">
                  <a:solidFill>
                    <a:schemeClr val="accent2"/>
                  </a:solidFill>
                  <a:latin typeface="Arial" panose="020B0604020202020204" pitchFamily="34" charset="0"/>
                </a:rPr>
                <a:t>n th</a:t>
              </a:r>
              <a:r>
                <a:rPr lang="vi-VN" altLang="en-US" sz="2400" b="1">
                  <a:solidFill>
                    <a:schemeClr val="accent2"/>
                  </a:solidFill>
                  <a:latin typeface="Arial" panose="020B0604020202020204" pitchFamily="34" charset="0"/>
                </a:rPr>
                <a:t>ức</a:t>
              </a:r>
              <a:r>
                <a:rPr lang="en-US" altLang="en-US" sz="2400" b="1">
                  <a:solidFill>
                    <a:schemeClr val="accent2"/>
                  </a:solidFill>
                  <a:latin typeface="Arial" panose="020B0604020202020204" pitchFamily="34" charset="0"/>
                </a:rPr>
                <a:t>, ta c</a:t>
              </a:r>
              <a:r>
                <a:rPr lang="vi-VN" altLang="en-US" sz="2400" b="1">
                  <a:solidFill>
                    <a:schemeClr val="accent2"/>
                  </a:solidFill>
                  <a:latin typeface="Arial" panose="020B0604020202020204" pitchFamily="34" charset="0"/>
                </a:rPr>
                <a:t>ó</a:t>
              </a:r>
              <a:r>
                <a:rPr lang="en-US" altLang="en-US" sz="2400" b="1">
                  <a:solidFill>
                    <a:schemeClr val="accent2"/>
                  </a:solidFill>
                  <a:latin typeface="Arial" panose="020B0604020202020204" pitchFamily="34" charset="0"/>
                </a:rPr>
                <a:t>:</a:t>
              </a:r>
            </a:p>
          </p:txBody>
        </p:sp>
        <p:sp>
          <p:nvSpPr>
            <p:cNvPr id="12" name="Text Box 6"/>
            <p:cNvSpPr txBox="1">
              <a:spLocks noChangeArrowheads="1"/>
            </p:cNvSpPr>
            <p:nvPr/>
          </p:nvSpPr>
          <p:spPr bwMode="auto">
            <a:xfrm>
              <a:off x="1401" y="1802"/>
              <a:ext cx="3130" cy="428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 b="1">
                  <a:solidFill>
                    <a:srgbClr val="0000FF"/>
                  </a:solidFill>
                </a:rPr>
                <a:t> A</a:t>
              </a:r>
              <a:r>
                <a:rPr lang="en-US" altLang="en-US" sz="3600"/>
                <a:t>.(B + C) = </a:t>
              </a:r>
              <a:r>
                <a:rPr lang="en-US" altLang="en-US" sz="3600" b="1">
                  <a:solidFill>
                    <a:srgbClr val="0000FF"/>
                  </a:solidFill>
                </a:rPr>
                <a:t>A</a:t>
              </a:r>
              <a:r>
                <a:rPr lang="en-US" altLang="en-US" sz="3600"/>
                <a:t>.B + </a:t>
              </a:r>
              <a:r>
                <a:rPr lang="en-US" altLang="en-US" sz="3600" b="1">
                  <a:solidFill>
                    <a:srgbClr val="0000FF"/>
                  </a:solidFill>
                </a:rPr>
                <a:t>A</a:t>
              </a:r>
              <a:r>
                <a:rPr lang="en-US" altLang="en-US" sz="3600"/>
                <a:t>.C</a:t>
              </a:r>
              <a:endParaRPr lang="vi-VN" altLang="en-US" sz="3600"/>
            </a:p>
          </p:txBody>
        </p:sp>
      </p:grp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42454" y="4319878"/>
            <a:ext cx="8492837" cy="646331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3600" b="1">
                <a:solidFill>
                  <a:srgbClr val="0000FF"/>
                </a:solidFill>
              </a:rPr>
              <a:t> </a:t>
            </a:r>
            <a:r>
              <a:rPr lang="vi-VN" altLang="en-US" sz="3600" b="1" smtClean="0">
                <a:solidFill>
                  <a:srgbClr val="0000FF"/>
                </a:solidFill>
              </a:rPr>
              <a:t>-</a:t>
            </a:r>
            <a:r>
              <a:rPr lang="en-US" altLang="en-US" sz="3600" b="1" smtClean="0">
                <a:solidFill>
                  <a:srgbClr val="0000FF"/>
                </a:solidFill>
              </a:rPr>
              <a:t>A</a:t>
            </a:r>
            <a:r>
              <a:rPr lang="en-US" altLang="en-US" sz="3600"/>
              <a:t>.(B + </a:t>
            </a:r>
            <a:r>
              <a:rPr lang="en-US" altLang="en-US" sz="3600" smtClean="0"/>
              <a:t>C</a:t>
            </a:r>
            <a:r>
              <a:rPr lang="vi-VN" altLang="en-US" sz="3600" smtClean="0"/>
              <a:t> </a:t>
            </a:r>
            <a:r>
              <a:rPr lang="nl-NL" sz="36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vi-VN" altLang="en-US" sz="3600" smtClean="0"/>
              <a:t> D</a:t>
            </a:r>
            <a:r>
              <a:rPr lang="en-US" altLang="en-US" sz="3600" smtClean="0"/>
              <a:t>) </a:t>
            </a:r>
            <a:r>
              <a:rPr lang="en-US" altLang="en-US" sz="3600"/>
              <a:t>= </a:t>
            </a:r>
            <a:r>
              <a:rPr lang="vi-VN" altLang="en-US" sz="3600" smtClean="0"/>
              <a:t>(-</a:t>
            </a:r>
            <a:r>
              <a:rPr lang="en-US" altLang="en-US" sz="3600" b="1" smtClean="0">
                <a:solidFill>
                  <a:srgbClr val="0000FF"/>
                </a:solidFill>
              </a:rPr>
              <a:t>A</a:t>
            </a:r>
            <a:r>
              <a:rPr lang="vi-VN" altLang="en-US" sz="3600" b="1" smtClean="0">
                <a:solidFill>
                  <a:srgbClr val="0000FF"/>
                </a:solidFill>
              </a:rPr>
              <a:t>)</a:t>
            </a:r>
            <a:r>
              <a:rPr lang="en-US" altLang="en-US" sz="3600" smtClean="0"/>
              <a:t>.B </a:t>
            </a:r>
            <a:r>
              <a:rPr lang="en-US" altLang="en-US" sz="3600"/>
              <a:t>+ </a:t>
            </a:r>
            <a:r>
              <a:rPr lang="vi-VN" altLang="en-US" sz="3600" smtClean="0"/>
              <a:t>(-)</a:t>
            </a:r>
            <a:r>
              <a:rPr lang="en-US" altLang="en-US" sz="3600" b="1" smtClean="0">
                <a:solidFill>
                  <a:srgbClr val="0000FF"/>
                </a:solidFill>
              </a:rPr>
              <a:t>A</a:t>
            </a:r>
            <a:r>
              <a:rPr lang="en-US" altLang="en-US" sz="3600" smtClean="0"/>
              <a:t>.C</a:t>
            </a:r>
            <a:r>
              <a:rPr lang="vi-VN" altLang="en-US" sz="3600" smtClean="0"/>
              <a:t> </a:t>
            </a:r>
            <a:r>
              <a:rPr lang="nl-NL" sz="36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vi-VN" altLang="en-US" sz="3600" smtClean="0"/>
              <a:t> (-A).D </a:t>
            </a:r>
            <a:endParaRPr lang="vi-VN" altLang="en-US" sz="3600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059151" y="120130"/>
            <a:ext cx="7371339" cy="40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vi-VN" altLang="en-US" sz="2800" smtClean="0">
                <a:solidFill>
                  <a:srgbClr val="FF5050"/>
                </a:solidFill>
                <a:latin typeface="Arial" panose="020B0604020202020204" pitchFamily="34" charset="0"/>
              </a:rPr>
              <a:t>NHÂN ĐƠN </a:t>
            </a:r>
            <a:r>
              <a:rPr lang="vi-VN" altLang="en-US" sz="2800">
                <a:solidFill>
                  <a:srgbClr val="FF5050"/>
                </a:solidFill>
                <a:latin typeface="Arial" panose="020B0604020202020204" pitchFamily="34" charset="0"/>
              </a:rPr>
              <a:t>THỨC VỚI ĐA THỨC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670213" y="1003869"/>
            <a:ext cx="835602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ức</a:t>
            </a:r>
            <a:r>
              <a:rPr lang="vi-VN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7325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171449" y="1058863"/>
            <a:ext cx="835602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ức</a:t>
            </a:r>
            <a:r>
              <a:rPr lang="vi-VN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3267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22564" y="290515"/>
            <a:ext cx="6497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smtClean="0"/>
              <a:t>VÍ DỤ:  thực hiện phép tính</a:t>
            </a:r>
            <a:endParaRPr lang="en-US" sz="320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81148"/>
              </p:ext>
            </p:extLst>
          </p:nvPr>
        </p:nvGraphicFramePr>
        <p:xfrm>
          <a:off x="260639" y="1068965"/>
          <a:ext cx="2931284" cy="70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" imgW="1638000" imgH="393480" progId="Equation.DSMT4">
                  <p:embed/>
                </p:oleObj>
              </mc:Choice>
              <mc:Fallback>
                <p:oleObj name="Equation" r:id="rId3" imgW="1638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639" y="1068965"/>
                        <a:ext cx="2931284" cy="704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922421"/>
              </p:ext>
            </p:extLst>
          </p:nvPr>
        </p:nvGraphicFramePr>
        <p:xfrm>
          <a:off x="185349" y="1930138"/>
          <a:ext cx="3412615" cy="68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5" imgW="1955520" imgH="393480" progId="Equation.DSMT4">
                  <p:embed/>
                </p:oleObj>
              </mc:Choice>
              <mc:Fallback>
                <p:oleObj name="Equation" r:id="rId5" imgW="1955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349" y="1930138"/>
                        <a:ext cx="3412615" cy="686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3761"/>
              </p:ext>
            </p:extLst>
          </p:nvPr>
        </p:nvGraphicFramePr>
        <p:xfrm>
          <a:off x="260639" y="2934133"/>
          <a:ext cx="39608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7" imgW="2438280" imgH="558720" progId="Equation.DSMT4">
                  <p:embed/>
                </p:oleObj>
              </mc:Choice>
              <mc:Fallback>
                <p:oleObj name="Equation" r:id="rId7" imgW="2438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639" y="2934133"/>
                        <a:ext cx="3960813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9733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272" y="97897"/>
            <a:ext cx="24634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2079547" y="138659"/>
            <a:ext cx="26567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15094"/>
              </p:ext>
            </p:extLst>
          </p:nvPr>
        </p:nvGraphicFramePr>
        <p:xfrm>
          <a:off x="271687" y="947362"/>
          <a:ext cx="4567013" cy="83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3" imgW="2323800" imgH="393480" progId="Equation.DSMT4">
                  <p:embed/>
                </p:oleObj>
              </mc:Choice>
              <mc:Fallback>
                <p:oleObj name="Equation" r:id="rId3" imgW="2323800" imgH="39348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87" y="947362"/>
                        <a:ext cx="4567013" cy="838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176849"/>
              </p:ext>
            </p:extLst>
          </p:nvPr>
        </p:nvGraphicFramePr>
        <p:xfrm>
          <a:off x="445734" y="2264338"/>
          <a:ext cx="2544887" cy="947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34" y="2264338"/>
                        <a:ext cx="2544887" cy="947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582172"/>
              </p:ext>
            </p:extLst>
          </p:nvPr>
        </p:nvGraphicFramePr>
        <p:xfrm>
          <a:off x="2990037" y="2365511"/>
          <a:ext cx="2336849" cy="884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037" y="2365511"/>
                        <a:ext cx="2336849" cy="884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790387"/>
              </p:ext>
            </p:extLst>
          </p:nvPr>
        </p:nvGraphicFramePr>
        <p:xfrm>
          <a:off x="5326886" y="2365511"/>
          <a:ext cx="2000174" cy="874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9" imgW="406080" imgH="177480" progId="Equation.DSMT4">
                  <p:embed/>
                </p:oleObj>
              </mc:Choice>
              <mc:Fallback>
                <p:oleObj name="Equation" r:id="rId9" imgW="406080" imgH="177480" progId="Equation.DSMT4">
                  <p:embed/>
                  <p:pic>
                    <p:nvPicPr>
                      <p:cNvPr id="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886" y="2365511"/>
                        <a:ext cx="2000174" cy="874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911524"/>
              </p:ext>
            </p:extLst>
          </p:nvPr>
        </p:nvGraphicFramePr>
        <p:xfrm>
          <a:off x="532389" y="3359890"/>
          <a:ext cx="4915295" cy="94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11" imgW="1155600" imgH="203040" progId="Equation.DSMT4">
                  <p:embed/>
                </p:oleObj>
              </mc:Choice>
              <mc:Fallback>
                <p:oleObj name="Equation" r:id="rId11" imgW="1155600" imgH="20304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89" y="3359890"/>
                        <a:ext cx="4915295" cy="940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0939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272" y="97897"/>
            <a:ext cx="24634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2079547" y="138659"/>
            <a:ext cx="26567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91594"/>
              </p:ext>
            </p:extLst>
          </p:nvPr>
        </p:nvGraphicFramePr>
        <p:xfrm>
          <a:off x="296990" y="716650"/>
          <a:ext cx="6282769" cy="1516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3" imgW="1790640" imgH="431640" progId="Equation.DSMT4">
                  <p:embed/>
                </p:oleObj>
              </mc:Choice>
              <mc:Fallback>
                <p:oleObj name="Equation" r:id="rId3" imgW="1790640" imgH="43164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90" y="716650"/>
                        <a:ext cx="6282769" cy="1516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427182"/>
              </p:ext>
            </p:extLst>
          </p:nvPr>
        </p:nvGraphicFramePr>
        <p:xfrm>
          <a:off x="69272" y="2053104"/>
          <a:ext cx="8087899" cy="1457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5" imgW="2184120" imgH="393480" progId="Equation.DSMT4">
                  <p:embed/>
                </p:oleObj>
              </mc:Choice>
              <mc:Fallback>
                <p:oleObj name="Equation" r:id="rId5" imgW="2184120" imgH="39348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2" y="2053104"/>
                        <a:ext cx="8087899" cy="1457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29442"/>
              </p:ext>
            </p:extLst>
          </p:nvPr>
        </p:nvGraphicFramePr>
        <p:xfrm>
          <a:off x="69272" y="3281053"/>
          <a:ext cx="6750085" cy="166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7" imgW="1600200" imgH="393480" progId="Equation.DSMT4">
                  <p:embed/>
                </p:oleObj>
              </mc:Choice>
              <mc:Fallback>
                <p:oleObj name="Equation" r:id="rId7" imgW="1600200" imgH="39348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2" y="3281053"/>
                        <a:ext cx="6750085" cy="166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761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438149" y="285751"/>
            <a:ext cx="1743076" cy="695324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sz="2800" b="1" smtClean="0"/>
              <a:t>BÀI TẬP</a:t>
            </a:r>
            <a:endParaRPr lang="en-US" altLang="en-US" sz="2800" b="1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5725" y="1127225"/>
            <a:ext cx="9298234" cy="3397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altLang="en-US" sz="2800" dirty="0" smtClean="0"/>
              <a:t> 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x + 3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endParaRPr lang="en-US" altLang="en-US" sz="3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x + y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r>
              <a:rPr lang="en-US" alt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3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2 </a:t>
            </a:r>
            <a:r>
              <a:rPr lang="en-US" alt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alt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02926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47674" y="188913"/>
            <a:ext cx="4524375" cy="65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401472"/>
              </p:ext>
            </p:extLst>
          </p:nvPr>
        </p:nvGraphicFramePr>
        <p:xfrm>
          <a:off x="247674" y="923925"/>
          <a:ext cx="8035665" cy="2164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2450880" imgH="660240" progId="Equation.DSMT4">
                  <p:embed/>
                </p:oleObj>
              </mc:Choice>
              <mc:Fallback>
                <p:oleObj name="Equation" r:id="rId3" imgW="2450880" imgH="660240" progId="Equation.DSMT4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74" y="923925"/>
                        <a:ext cx="8035665" cy="2164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0" y="3204037"/>
            <a:ext cx="90297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3 m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2 m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783414"/>
              </p:ext>
            </p:extLst>
          </p:nvPr>
        </p:nvGraphicFramePr>
        <p:xfrm>
          <a:off x="323873" y="4059670"/>
          <a:ext cx="6611949" cy="740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" imgW="2247840" imgH="228600" progId="Equation.DSMT4">
                  <p:embed/>
                </p:oleObj>
              </mc:Choice>
              <mc:Fallback>
                <p:oleObj name="Equation" r:id="rId5" imgW="2247840" imgH="228600" progId="Equation.DSMT4">
                  <p:embed/>
                  <p:pic>
                    <p:nvPicPr>
                      <p:cNvPr id="50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73" y="4059670"/>
                        <a:ext cx="6611949" cy="740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56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6470" y="745375"/>
            <a:ext cx="5849678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3600" dirty="0">
                <a:latin typeface="VNI-Times" pitchFamily="2" charset="0"/>
              </a:rPr>
              <a:t>3.Baøi 3b </a:t>
            </a:r>
            <a:r>
              <a:rPr lang="en-US" altLang="en-US" sz="3600" dirty="0" err="1">
                <a:latin typeface="VNI-Times" pitchFamily="2" charset="0"/>
              </a:rPr>
              <a:t>trang</a:t>
            </a:r>
            <a:r>
              <a:rPr lang="en-US" altLang="en-US" sz="3600" dirty="0">
                <a:latin typeface="VNI-Times" pitchFamily="2" charset="0"/>
              </a:rPr>
              <a:t> 5: </a:t>
            </a:r>
            <a:r>
              <a:rPr lang="en-US" altLang="en-US" sz="3600" dirty="0" err="1">
                <a:latin typeface="VNI-Times" pitchFamily="2" charset="0"/>
              </a:rPr>
              <a:t>Tìm</a:t>
            </a:r>
            <a:r>
              <a:rPr lang="en-US" altLang="en-US" sz="3600" dirty="0">
                <a:latin typeface="VNI-Times" pitchFamily="2" charset="0"/>
              </a:rPr>
              <a:t> x, </a:t>
            </a:r>
            <a:r>
              <a:rPr lang="en-US" altLang="en-US" sz="3600" dirty="0" err="1">
                <a:latin typeface="VNI-Times" pitchFamily="2" charset="0"/>
              </a:rPr>
              <a:t>bieát</a:t>
            </a:r>
            <a:r>
              <a:rPr lang="en-US" altLang="en-US" sz="3600" dirty="0">
                <a:latin typeface="VNI-Times" pitchFamily="2" charset="0"/>
              </a:rPr>
              <a:t> :</a:t>
            </a: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658948"/>
              </p:ext>
            </p:extLst>
          </p:nvPr>
        </p:nvGraphicFramePr>
        <p:xfrm>
          <a:off x="661477" y="1546793"/>
          <a:ext cx="5203825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3" imgW="1612800" imgH="888840" progId="Equation.DSMT4">
                  <p:embed/>
                </p:oleObj>
              </mc:Choice>
              <mc:Fallback>
                <p:oleObj name="Equation" r:id="rId3" imgW="1612800" imgH="888840" progId="Equation.DSMT4">
                  <p:embed/>
                  <p:pic>
                    <p:nvPicPr>
                      <p:cNvPr id="53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77" y="1546793"/>
                        <a:ext cx="5203825" cy="286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9004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Shape&#10;&#10;Description automatically generate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94302" y="1862356"/>
            <a:ext cx="3035215" cy="2508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loud Callout 1"/>
          <p:cNvSpPr/>
          <p:nvPr/>
        </p:nvSpPr>
        <p:spPr>
          <a:xfrm rot="400875">
            <a:off x="1795593" y="902679"/>
            <a:ext cx="4697137" cy="1738734"/>
          </a:xfrm>
          <a:prstGeom prst="cloudCallout">
            <a:avLst>
              <a:gd name="adj1" fmla="val -27757"/>
              <a:gd name="adj2" fmla="val 68475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b="1" dirty="0"/>
              <a:t>Trước giờ học</a:t>
            </a:r>
            <a:endParaRPr lang="vi-VN" sz="2800" dirty="0"/>
          </a:p>
          <a:p>
            <a:r>
              <a:rPr lang="vi-VN" dirty="0"/>
              <a:t/>
            </a:r>
            <a:br>
              <a:rPr lang="vi-VN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154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108983" y="1366157"/>
            <a:ext cx="6926034" cy="609600"/>
            <a:chOff x="1270908" y="1208314"/>
            <a:chExt cx="6926034" cy="60960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270908" y="1428750"/>
              <a:ext cx="3048000" cy="1588"/>
            </a:xfrm>
            <a:prstGeom prst="line">
              <a:avLst/>
            </a:prstGeom>
            <a:ln w="12700">
              <a:solidFill>
                <a:srgbClr val="5DA15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1270908" y="1472294"/>
              <a:ext cx="3048000" cy="1588"/>
            </a:xfrm>
            <a:prstGeom prst="line">
              <a:avLst/>
            </a:prstGeom>
            <a:ln w="12700">
              <a:solidFill>
                <a:srgbClr val="5DA15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5148942" y="1428750"/>
              <a:ext cx="3048000" cy="1588"/>
            </a:xfrm>
            <a:prstGeom prst="line">
              <a:avLst/>
            </a:prstGeom>
            <a:ln w="12700">
              <a:solidFill>
                <a:srgbClr val="5DA15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5148942" y="1472294"/>
              <a:ext cx="3048000" cy="1588"/>
            </a:xfrm>
            <a:prstGeom prst="line">
              <a:avLst/>
            </a:prstGeom>
            <a:ln w="12700">
              <a:solidFill>
                <a:srgbClr val="5DA15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" name="Picture 8" descr="yellow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441776" y="1208314"/>
              <a:ext cx="586740" cy="609600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3608208" y="857250"/>
            <a:ext cx="2182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5DA156"/>
                </a:solidFill>
                <a:latin typeface="Barlow Condensed" panose="00000506000000000000" charset="0"/>
                <a:ea typeface="Barlow Condensed" panose="00000506000000000000" charset="0"/>
                <a:cs typeface="Barlow Condensed" panose="00000506000000000000" charset="0"/>
              </a:rPr>
              <a:t>Conclusion</a:t>
            </a:r>
            <a:endParaRPr lang="en-US" sz="2800" b="1" dirty="0">
              <a:solidFill>
                <a:srgbClr val="E5AC3C"/>
              </a:solidFill>
              <a:latin typeface="Barlow Condensed" panose="00000506000000000000" charset="0"/>
              <a:ea typeface="Barlow Condensed" panose="00000506000000000000" charset="0"/>
              <a:cs typeface="Barlow Condensed" panose="00000506000000000000" charset="0"/>
            </a:endParaRPr>
          </a:p>
        </p:txBody>
      </p:sp>
      <p:pic>
        <p:nvPicPr>
          <p:cNvPr id="11" name="Picture 10" descr="conclusion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3123" y="1794304"/>
            <a:ext cx="1769382" cy="17907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933574" y="2226904"/>
            <a:ext cx="7058025" cy="221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HƯỚNG DẪN TỰ HỌC Ở NHÀ</a:t>
            </a:r>
            <a:endParaRPr lang="en-US" sz="3200" dirty="0"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Học thuộc qui tắc </a:t>
            </a:r>
            <a:endParaRPr lang="en-US" sz="3200" dirty="0"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Làm các bài tập: 1b, 2b, 3, 4, 5, 6 SGK </a:t>
            </a:r>
            <a:endParaRPr lang="en-US" sz="3200" dirty="0">
              <a:effectLst/>
              <a:latin typeface="VNI-Times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Online learning concept with cartoon character Vector Imag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353050" y="1208014"/>
            <a:ext cx="3600450" cy="3420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447607" y="2387084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</a:p>
        </p:txBody>
      </p:sp>
      <p:sp>
        <p:nvSpPr>
          <p:cNvPr id="3" name="Cloud 2"/>
          <p:cNvSpPr/>
          <p:nvPr/>
        </p:nvSpPr>
        <p:spPr>
          <a:xfrm>
            <a:off x="-94302" y="738230"/>
            <a:ext cx="6924593" cy="2669987"/>
          </a:xfrm>
          <a:prstGeom prst="cloud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 mình cần:</a:t>
            </a:r>
          </a:p>
          <a:p>
            <a:pPr marL="342900" indent="-342900" fontAlgn="base">
              <a:buFont typeface="Wingdings" panose="05000000000000000000" pitchFamily="2" charset="2"/>
              <a:buChar char="ü"/>
            </a:pPr>
            <a:r>
              <a:rPr lang="vi-VN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 thời khoá biểu</a:t>
            </a:r>
          </a:p>
          <a:p>
            <a:pPr marL="342900" indent="-342900" fontAlgn="base">
              <a:buFont typeface="Wingdings" panose="05000000000000000000" pitchFamily="2" charset="2"/>
              <a:buChar char="ü"/>
            </a:pPr>
            <a:r>
              <a:rPr lang="vi-VN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 bị đồ dùng học tập</a:t>
            </a:r>
          </a:p>
          <a:p>
            <a:pPr marL="342900" indent="-342900" fontAlgn="base">
              <a:buFont typeface="Wingdings" panose="05000000000000000000" pitchFamily="2" charset="2"/>
              <a:buChar char="ü"/>
            </a:pPr>
            <a:r>
              <a:rPr lang="vi-VN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 nơi yên tĩnh để học</a:t>
            </a:r>
          </a:p>
        </p:txBody>
      </p:sp>
    </p:spTree>
    <p:extLst>
      <p:ext uri="{BB962C8B-B14F-4D97-AF65-F5344CB8AC3E}">
        <p14:creationId xmlns:p14="http://schemas.microsoft.com/office/powerpoint/2010/main" val="2167056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Shape&#10;&#10;Description automatically generate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402680" y="2105637"/>
            <a:ext cx="2822030" cy="2332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loud Callout 2"/>
          <p:cNvSpPr/>
          <p:nvPr/>
        </p:nvSpPr>
        <p:spPr>
          <a:xfrm rot="400875">
            <a:off x="1462591" y="789021"/>
            <a:ext cx="4599702" cy="1980158"/>
          </a:xfrm>
          <a:prstGeom prst="cloudCallout">
            <a:avLst>
              <a:gd name="adj1" fmla="val -27757"/>
              <a:gd name="adj2" fmla="val 68475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/>
              <a:t>Trong</a:t>
            </a:r>
            <a:r>
              <a:rPr lang="vi-VN" sz="2800" b="1" dirty="0" smtClean="0"/>
              <a:t> </a:t>
            </a:r>
            <a:r>
              <a:rPr lang="vi-VN" sz="2800" b="1" dirty="0"/>
              <a:t>giờ học</a:t>
            </a:r>
            <a:endParaRPr lang="vi-VN" sz="2800" dirty="0"/>
          </a:p>
          <a:p>
            <a:r>
              <a:rPr lang="vi-VN" dirty="0"/>
              <a:t/>
            </a:r>
            <a:br>
              <a:rPr lang="vi-VN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8010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loud_ball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315200" y="361950"/>
            <a:ext cx="1186679" cy="971550"/>
          </a:xfrm>
          <a:prstGeom prst="rect">
            <a:avLst/>
          </a:prstGeom>
        </p:spPr>
      </p:pic>
      <p:pic>
        <p:nvPicPr>
          <p:cNvPr id="11268" name="Picture 4" descr="Orange and white alarm clock victor art, Alarm clock Animation, Cartoon  Watches, cartoon Character, electronics, cartoons png | PNGWi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842" y="762634"/>
            <a:ext cx="786643" cy="513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Picture 6" descr="Microphone Icon Symbol - Free vector graphic on Pixaba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777" y="1913658"/>
            <a:ext cx="447355" cy="447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2" name="Picture 8" descr="Camera Cartoon png download - 512*512 - Free Transparent Camcorder png  Download. - CleanPNG / Kiss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665" y="1327886"/>
            <a:ext cx="706616" cy="474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4" name="Picture 10" descr="Listening Document Vector SVG Icon - SVG Repo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55" y="3185738"/>
            <a:ext cx="503806" cy="52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6" name="Picture 12" descr="Amazon.com: MIT Messenger: Appstore for Android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665" y="2563891"/>
            <a:ext cx="552296" cy="552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8" name="Picture 14" descr="https://lh6.googleusercontent.com/g9Qn1qYF0hRPGHsgYdyVCoBTssXSz5ZcEoehHt2GNRi7G5HWazNyQSyqQZV8tzRcd6ZubN0hd7nVrhjActK6ZtYuP_cP8pa0rXhrG5XmYEKK45GXV7oTDzXuqxCUsWxtqsB2gM8=s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961" y="5291161"/>
            <a:ext cx="573546" cy="661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1606803" y="835901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ào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úng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iờ</a:t>
            </a:r>
            <a:endParaRPr lang="en-US" sz="2400" dirty="0"/>
          </a:p>
          <a:p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626442" y="1297086"/>
            <a:ext cx="426529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uôn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ật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camera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iờ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ọc</a:t>
            </a:r>
            <a:endParaRPr lang="en-US" sz="2400" dirty="0"/>
          </a:p>
          <a:p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</p:txBody>
      </p:sp>
      <p:sp>
        <p:nvSpPr>
          <p:cNvPr id="17" name="Rectangle 16"/>
          <p:cNvSpPr/>
          <p:nvPr/>
        </p:nvSpPr>
        <p:spPr>
          <a:xfrm>
            <a:off x="1626442" y="3184996"/>
            <a:ext cx="528581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rung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ắng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ghe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iảng</a:t>
            </a:r>
            <a:endParaRPr lang="en-US" sz="2400" dirty="0"/>
          </a:p>
          <a:p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</p:txBody>
      </p:sp>
      <p:sp>
        <p:nvSpPr>
          <p:cNvPr id="18" name="Rectangle 17"/>
          <p:cNvSpPr/>
          <p:nvPr/>
        </p:nvSpPr>
        <p:spPr>
          <a:xfrm>
            <a:off x="1606803" y="2500662"/>
            <a:ext cx="593961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606803" y="3745359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Picture 6" descr="https://lh6.googleusercontent.com/g9Qn1qYF0hRPGHsgYdyVCoBTssXSz5ZcEoehHt2GNRi7G5HWazNyQSyqQZV8tzRcd6ZubN0hd7nVrhjActK6ZtYuP_cP8pa0rXhrG5XmYEKK45GXV7oTDzXuqxCUsWxtqsB2gM8=s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86" y="3785160"/>
            <a:ext cx="291053" cy="465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Rectangle 30"/>
          <p:cNvSpPr/>
          <p:nvPr/>
        </p:nvSpPr>
        <p:spPr>
          <a:xfrm>
            <a:off x="1626442" y="1895932"/>
            <a:ext cx="426529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uôn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ắt</a:t>
            </a: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mic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iờ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ọc</a:t>
            </a:r>
            <a:endParaRPr lang="en-US" sz="2400" dirty="0"/>
          </a:p>
          <a:p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Shape&#10;&#10;Description automatically generate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249001" y="1954635"/>
            <a:ext cx="2903243" cy="239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loud Callout 2"/>
          <p:cNvSpPr/>
          <p:nvPr/>
        </p:nvSpPr>
        <p:spPr>
          <a:xfrm rot="400875">
            <a:off x="1485657" y="615456"/>
            <a:ext cx="4528843" cy="1866516"/>
          </a:xfrm>
          <a:prstGeom prst="cloudCallout">
            <a:avLst>
              <a:gd name="adj1" fmla="val -27757"/>
              <a:gd name="adj2" fmla="val 68475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/>
              <a:t>Sau</a:t>
            </a:r>
            <a:r>
              <a:rPr lang="vi-VN" sz="2800" b="1" dirty="0" smtClean="0"/>
              <a:t> </a:t>
            </a:r>
            <a:r>
              <a:rPr lang="vi-VN" sz="2800" b="1" dirty="0"/>
              <a:t>giờ học</a:t>
            </a:r>
          </a:p>
          <a:p>
            <a:r>
              <a:rPr lang="vi-VN" sz="2800" b="1" dirty="0"/>
              <a:t/>
            </a:r>
            <a:br>
              <a:rPr lang="vi-VN" sz="2800" b="1" dirty="0"/>
            </a:b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540864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https://lh5.googleusercontent.com/lrLVEef7qC_Sh4DBf7papnva17WajFOkX_ASkXdOw7bTbJ5hYta_sAnrFCIxknKcAO5509uOjPselBOP5Cdknn7n9_p-g4VfmKomaywsAmJ_ya897ZcBXpfsA0vrG0DkkWS73bI=s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1585" y="1742410"/>
            <a:ext cx="2122416" cy="2441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6" name="Picture 4" descr="https://lh6.googleusercontent.com/g9Qn1qYF0hRPGHsgYdyVCoBTssXSz5ZcEoehHt2GNRi7G5HWazNyQSyqQZV8tzRcd6ZubN0hd7nVrhjActK6ZtYuP_cP8pa0rXhrG5XmYEKK45GXV7oTDzXuqxCUsWxtqsB2gM8=s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" y="976312"/>
            <a:ext cx="523875" cy="838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123950" y="1352848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18" name="Picture 6" descr="https://lh6.googleusercontent.com/g9Qn1qYF0hRPGHsgYdyVCoBTssXSz5ZcEoehHt2GNRi7G5HWazNyQSyqQZV8tzRcd6ZubN0hd7nVrhjActK6ZtYuP_cP8pa0rXhrG5XmYEKK45GXV7oTDzXuqxCUsWxtqsB2gM8=s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2276178"/>
            <a:ext cx="523875" cy="838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123950" y="2447638"/>
            <a:ext cx="545301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p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8787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1965" y="1173059"/>
            <a:ext cx="7615631" cy="38928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Đơn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gì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Đa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gì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? </a:t>
            </a:r>
            <a:endParaRPr lang="en-US" sz="2800" dirty="0"/>
          </a:p>
          <a:p>
            <a:pPr lvl="0">
              <a:lnSpc>
                <a:spcPct val="150000"/>
              </a:lnSpc>
            </a:pPr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qui tắc nhân hai đơn thức.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ốn nhân một số với một tổng ta làm thế nào 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0453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324600" y="4904010"/>
            <a:ext cx="2819400" cy="229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rgbClr val="614208"/>
                </a:solidFill>
                <a:latin typeface="Barlow Condensed" panose="00000506000000000000" charset="0"/>
                <a:ea typeface="Barlow Condensed" panose="00000506000000000000" charset="0"/>
                <a:cs typeface="Arial" panose="020B0604020202020204" pitchFamily="34" charset="0"/>
              </a:rPr>
              <a:t>© 1999 -20XX IX Web Hosting. All rights reserved</a:t>
            </a:r>
            <a:endParaRPr lang="en-US" sz="900" dirty="0">
              <a:solidFill>
                <a:srgbClr val="614208"/>
              </a:solidFill>
              <a:latin typeface="Barlow Condensed" panose="00000506000000000000" charset="0"/>
              <a:ea typeface="Barlow Condensed" panose="00000506000000000000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7036" y="1668989"/>
            <a:ext cx="818110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nl-NL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Đơn thức là biểu thức gồm tích của một số và các biến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í dụ: 8x</a:t>
            </a:r>
            <a:r>
              <a:rPr lang="nl-NL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nl-NL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;  12x</a:t>
            </a:r>
            <a:r>
              <a:rPr lang="nl-NL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;  4x là các đơn thức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Đa thức là một tổng của các đơn thức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: 8x</a:t>
            </a:r>
            <a:r>
              <a:rPr lang="nl-NL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nl-NL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2x</a:t>
            </a:r>
            <a:r>
              <a:rPr lang="nl-NL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nl-NL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x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Nhân hai đơn thức: Ta nhân các hệ số với nhau, nhân các </a:t>
            </a:r>
            <a:r>
              <a:rPr lang="nl-NL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lũy </a:t>
            </a:r>
            <a:r>
              <a:rPr lang="nl-NL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ừa</a:t>
            </a:r>
            <a:r>
              <a:rPr lang="nl-NL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cùng một biến với nhau</a:t>
            </a:r>
            <a:r>
              <a:rPr lang="nl-NL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 descr="slid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2038524" cy="179533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Barlow Condensed"/>
        <a:ea typeface=""/>
        <a:cs typeface=""/>
        <a:font script="Jpan" typeface="ＭＳ Ｐゴシック"/>
        <a:font script="Hang" typeface="맑은 고딕"/>
        <a:font script="Hans" typeface="Barlow Condensed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Barlow Condensed"/>
        <a:ea typeface=""/>
        <a:cs typeface=""/>
        <a:font script="Jpan" typeface="ＭＳ Ｐゴシック"/>
        <a:font script="Hang" typeface="맑은 고딕"/>
        <a:font script="Hans" typeface="Barlow Condensed"/>
        <a:font script="Hant" typeface="新細明體"/>
        <a:font script="Arab" typeface="Barlow Condensed"/>
        <a:font script="Hebr" typeface="Barlow Condense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Barlow Condensed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Barlow Condensed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Barlow Condensed"/>
        <a:ea typeface=""/>
        <a:cs typeface=""/>
        <a:font script="Jpan" typeface="ＭＳ Ｐゴシック"/>
        <a:font script="Hang" typeface="맑은 고딕"/>
        <a:font script="Hans" typeface="Barlow Condensed"/>
        <a:font script="Hant" typeface="新細明體"/>
        <a:font script="Arab" typeface="Barlow Condensed"/>
        <a:font script="Hebr" typeface="Barlow Condense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Barlow Condensed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2</TotalTime>
  <Words>469</Words>
  <Application>Microsoft Office PowerPoint</Application>
  <PresentationFormat>On-screen Show (16:9)</PresentationFormat>
  <Paragraphs>73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reamsummit</dc:creator>
  <dc:description>典藏馆 hccthy.taobao.com</dc:description>
  <cp:lastModifiedBy>TUANHUY</cp:lastModifiedBy>
  <cp:revision>28</cp:revision>
  <dcterms:created xsi:type="dcterms:W3CDTF">2018-12-10T14:14:00Z</dcterms:created>
  <dcterms:modified xsi:type="dcterms:W3CDTF">2021-09-27T07:46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EA60596E4224CE1A74B740F31518DAE</vt:lpwstr>
  </property>
  <property fmtid="{D5CDD505-2E9C-101B-9397-08002B2CF9AE}" pid="3" name="KSOProductBuildVer">
    <vt:lpwstr>2052-11.1.0.10463</vt:lpwstr>
  </property>
</Properties>
</file>